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3400DB" w14:textId="77777777" w:rsidR="00613B9B" w:rsidRDefault="00613B9B">
      <w:pPr>
        <w:spacing w:line="259" w:lineRule="auto"/>
        <w:jc w:val="left"/>
      </w:pPr>
      <w:bookmarkStart w:id="0" w:name="_Toc101814666"/>
      <w:bookmarkStart w:id="1" w:name="_Toc101814792"/>
      <w:bookmarkStart w:id="2" w:name="_Toc107514297"/>
      <w:r>
        <w:br w:type="page"/>
      </w:r>
      <w:r>
        <w:rPr>
          <w:noProof/>
        </w:rPr>
        <w:pict w14:anchorId="6DC6807D">
          <v:shapetype id="_x0000_t202" coordsize="21600,21600" o:spt="202" path="m,l,21600r21600,l21600,xe">
            <v:stroke joinstyle="miter"/>
            <v:path gradientshapeok="t" o:connecttype="rect"/>
          </v:shapetype>
          <v:shape id="Text Box 12" o:spid="_x0000_s2063" type="#_x0000_t202" style="position:absolute;left:0;text-align:left;margin-left:-14.55pt;margin-top:258.9pt;width:501.4pt;height:99.45pt;z-index:1;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" filled="f" stroked="f">
            <v:textbox>
              <w:txbxContent>
                <w:p w14:paraId="6EEC05CA" w14:textId="77777777" w:rsidR="00613B9B" w:rsidRPr="002426FE" w:rsidRDefault="00613B9B" w:rsidP="009B0779">
                  <w:pPr>
                    <w:bidi w:val="0"/>
                    <w:jc w:val="center"/>
                    <w:rPr>
                      <w:sz w:val="112"/>
                      <w:szCs w:val="108"/>
                    </w:rPr>
                  </w:pPr>
                  <w:r w:rsidRPr="002426FE">
                    <w:rPr>
                      <w:sz w:val="112"/>
                      <w:szCs w:val="108"/>
                    </w:rPr>
                    <w:t>Appendix B</w:t>
                  </w:r>
                </w:p>
                <w:p w14:paraId="6FA71203" w14:textId="77777777" w:rsidR="00613B9B" w:rsidRPr="00224D14" w:rsidRDefault="00613B9B" w:rsidP="009B0779">
                  <w:pPr>
                    <w:bidi w:val="0"/>
                    <w:jc w:val="center"/>
                    <w:rPr>
                      <w:sz w:val="112"/>
                      <w:szCs w:val="108"/>
                    </w:rPr>
                  </w:pPr>
                </w:p>
                <w:p w14:paraId="776AF233" w14:textId="77777777" w:rsidR="00613B9B" w:rsidRPr="00224D14" w:rsidRDefault="00613B9B" w:rsidP="009B0779">
                  <w:pPr>
                    <w:bidi w:val="0"/>
                    <w:jc w:val="center"/>
                    <w:rPr>
                      <w:sz w:val="112"/>
                      <w:szCs w:val="108"/>
                    </w:rPr>
                  </w:pPr>
                </w:p>
                <w:p w14:paraId="5CDA8B22" w14:textId="77777777" w:rsidR="00613B9B" w:rsidRPr="00224D14" w:rsidRDefault="00613B9B" w:rsidP="009B0779">
                  <w:pPr>
                    <w:bidi w:val="0"/>
                    <w:jc w:val="center"/>
                    <w:rPr>
                      <w:sz w:val="112"/>
                      <w:szCs w:val="108"/>
                    </w:rPr>
                  </w:pPr>
                </w:p>
                <w:p w14:paraId="471873E3" w14:textId="77777777" w:rsidR="00613B9B" w:rsidRPr="00224D14" w:rsidRDefault="00613B9B" w:rsidP="009B0779">
                  <w:pPr>
                    <w:bidi w:val="0"/>
                    <w:jc w:val="center"/>
                    <w:rPr>
                      <w:sz w:val="112"/>
                      <w:szCs w:val="108"/>
                    </w:rPr>
                  </w:pPr>
                </w:p>
                <w:p w14:paraId="1022B1D2" w14:textId="77777777" w:rsidR="00613B9B" w:rsidRPr="00224D14" w:rsidRDefault="00613B9B" w:rsidP="009B0779">
                  <w:pPr>
                    <w:bidi w:val="0"/>
                    <w:jc w:val="center"/>
                    <w:rPr>
                      <w:sz w:val="112"/>
                      <w:szCs w:val="108"/>
                    </w:rPr>
                  </w:pPr>
                </w:p>
                <w:p w14:paraId="1E0C7D6A" w14:textId="77777777" w:rsidR="00613B9B" w:rsidRPr="00224D14" w:rsidRDefault="00613B9B" w:rsidP="009B0779">
                  <w:pPr>
                    <w:bidi w:val="0"/>
                    <w:jc w:val="center"/>
                    <w:rPr>
                      <w:sz w:val="112"/>
                      <w:szCs w:val="108"/>
                    </w:rPr>
                  </w:pPr>
                </w:p>
              </w:txbxContent>
            </v:textbox>
            <w10:wrap type="square" anchorx="margin"/>
          </v:shape>
        </w:pict>
      </w:r>
      <w:r>
        <w:br w:type="page"/>
      </w:r>
    </w:p>
    <w:p w14:paraId="4611B7FC" w14:textId="77777777" w:rsidR="00613B9B" w:rsidRDefault="00613B9B">
      <w:pPr>
        <w:spacing w:line="259" w:lineRule="auto"/>
        <w:jc w:val="left"/>
        <w:sectPr w:rsidR="00613B9B" w:rsidSect="006B3BA3">
          <w:headerReference w:type="default" r:id="rId8"/>
          <w:footerReference w:type="even" r:id="rId9"/>
          <w:footerReference w:type="default" r:id="rId10"/>
          <w:type w:val="continuous"/>
          <w:pgSz w:w="12240" w:h="15840"/>
          <w:pgMar w:top="1440" w:right="1440" w:bottom="1440" w:left="1440" w:header="720" w:footer="720" w:gutter="0"/>
          <w:pgBorders w:offsetFrom="page">
            <w:top w:val="single" w:sz="24" w:space="24" w:color="auto"/>
            <w:left w:val="single" w:sz="24" w:space="24" w:color="auto"/>
            <w:bottom w:val="single" w:sz="24" w:space="24" w:color="auto"/>
            <w:right w:val="single" w:sz="24" w:space="24" w:color="auto"/>
          </w:pgBorders>
          <w:cols w:space="720"/>
          <w:docGrid w:linePitch="360"/>
        </w:sectPr>
      </w:pPr>
    </w:p>
    <w:p w14:paraId="30CC2400" w14:textId="77777777" w:rsidR="00613B9B" w:rsidRDefault="00613B9B" w:rsidP="00F95ED8">
      <w:pPr>
        <w:pStyle w:val="Heading5"/>
      </w:pPr>
      <w:bookmarkStart w:id="3" w:name="_Toc107998896"/>
      <w:bookmarkStart w:id="4" w:name="_Toc108822465"/>
      <w:r>
        <w:t>Appendix B</w:t>
      </w:r>
      <w:bookmarkEnd w:id="0"/>
      <w:bookmarkEnd w:id="1"/>
      <w:bookmarkEnd w:id="2"/>
      <w:bookmarkEnd w:id="3"/>
      <w:bookmarkEnd w:id="4"/>
    </w:p>
    <w:p w14:paraId="228DEB98" w14:textId="77777777" w:rsidR="00613B9B" w:rsidRPr="002F5A9D" w:rsidRDefault="00613B9B" w:rsidP="00FC672C">
      <w:pPr>
        <w:bidi w:val="0"/>
      </w:pPr>
      <w:r w:rsidRPr="002F5A9D">
        <w:t xml:space="preserve">BACKWARD/FORWARD SWEEP (BFS) ALGORITHM </w:t>
      </w:r>
    </w:p>
    <w:p w14:paraId="3993E6A8" w14:textId="77777777" w:rsidR="00613B9B" w:rsidRPr="002F5A9D" w:rsidRDefault="00613B9B" w:rsidP="00FC672C">
      <w:pPr>
        <w:bidi w:val="0"/>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7A049CF6" w14:textId="77777777" w:rsidR="00613B9B" w:rsidRPr="002F5A9D" w:rsidRDefault="00613B9B" w:rsidP="00FC672C">
      <w:pPr>
        <w:bidi w:val="0"/>
      </w:pPr>
      <w:r w:rsidRPr="002F5A9D">
        <w:t>The BFS algorithm can be applied to find the load flow results using the following steps:</w:t>
      </w:r>
    </w:p>
    <w:p w14:paraId="1E0672B8" w14:textId="77777777" w:rsidR="00613B9B" w:rsidRPr="002F5A9D" w:rsidRDefault="00613B9B" w:rsidP="00195201">
      <w:pPr>
        <w:bidi w:val="0"/>
      </w:pPr>
      <w:r w:rsidRPr="002F5A9D">
        <w:rPr>
          <w:u w:val="single"/>
        </w:rPr>
        <w:t>Step 1</w:t>
      </w:r>
      <w:r w:rsidRPr="002F5A9D">
        <w:t>: Initialization</w:t>
      </w:r>
      <w:r>
        <w:t>-</w:t>
      </w:r>
      <w:r w:rsidRPr="002F5A9D">
        <w:t xml:space="preserve"> Insert the following:</w:t>
      </w:r>
    </w:p>
    <w:p w14:paraId="786BBF4D" w14:textId="77777777" w:rsidR="00613B9B" w:rsidRPr="00195201" w:rsidRDefault="00613B9B" w:rsidP="00613B9B">
      <w:pPr>
        <w:numPr>
          <w:ilvl w:val="0"/>
          <w:numId w:val="1"/>
        </w:numPr>
        <w:bidi w:val="0"/>
        <w:spacing w:after="120" w:line="259" w:lineRule="auto"/>
        <w:jc w:val="left"/>
        <w:rPr>
          <w:lang w:val="en-GB"/>
        </w:rPr>
      </w:pPr>
      <w:r w:rsidRPr="00195201">
        <w:rPr>
          <w:lang w:val="en-GB"/>
        </w:rPr>
        <w:t>The distribution system line and load data.</w:t>
      </w:r>
    </w:p>
    <w:p w14:paraId="5896F198" w14:textId="77777777" w:rsidR="00613B9B" w:rsidRPr="00195201" w:rsidRDefault="00613B9B" w:rsidP="00613B9B">
      <w:pPr>
        <w:numPr>
          <w:ilvl w:val="0"/>
          <w:numId w:val="1"/>
        </w:numPr>
        <w:bidi w:val="0"/>
        <w:spacing w:after="120" w:line="259" w:lineRule="auto"/>
        <w:jc w:val="left"/>
        <w:rPr>
          <w:lang w:val="en-GB"/>
        </w:rPr>
      </w:pPr>
      <w:r w:rsidRPr="00195201">
        <w:rPr>
          <w:lang w:val="en-GB"/>
        </w:rPr>
        <w:t>The base power and base voltage.</w:t>
      </w:r>
    </w:p>
    <w:p w14:paraId="31BF418A" w14:textId="77777777" w:rsidR="00613B9B" w:rsidRPr="00195201" w:rsidRDefault="00613B9B" w:rsidP="00613B9B">
      <w:pPr>
        <w:numPr>
          <w:ilvl w:val="0"/>
          <w:numId w:val="1"/>
        </w:numPr>
        <w:bidi w:val="0"/>
        <w:spacing w:after="120" w:line="259" w:lineRule="auto"/>
        <w:jc w:val="left"/>
        <w:rPr>
          <w:lang w:val="en-GB"/>
        </w:rPr>
      </w:pPr>
      <w:r w:rsidRPr="00195201">
        <w:rPr>
          <w:lang w:val="en-GB"/>
        </w:rPr>
        <w:t>Calculate the base impedance.</w:t>
      </w:r>
    </w:p>
    <w:p w14:paraId="11422580" w14:textId="77777777" w:rsidR="00613B9B" w:rsidRPr="00195201" w:rsidRDefault="00613B9B" w:rsidP="00613B9B">
      <w:pPr>
        <w:numPr>
          <w:ilvl w:val="0"/>
          <w:numId w:val="1"/>
        </w:numPr>
        <w:bidi w:val="0"/>
        <w:spacing w:after="120" w:line="259" w:lineRule="auto"/>
        <w:jc w:val="left"/>
        <w:rPr>
          <w:lang w:val="en-GB"/>
        </w:rPr>
      </w:pPr>
      <w:r w:rsidRPr="00195201">
        <w:rPr>
          <w:lang w:val="en-GB"/>
        </w:rPr>
        <w:t>Calculate the per unit values of line and load data.</w:t>
      </w:r>
    </w:p>
    <w:p w14:paraId="31A5553A" w14:textId="77777777" w:rsidR="00613B9B" w:rsidRPr="00195201" w:rsidRDefault="00613B9B" w:rsidP="00613B9B">
      <w:pPr>
        <w:numPr>
          <w:ilvl w:val="0"/>
          <w:numId w:val="1"/>
        </w:numPr>
        <w:bidi w:val="0"/>
        <w:spacing w:after="120" w:line="259" w:lineRule="auto"/>
        <w:jc w:val="left"/>
        <w:rPr>
          <w:lang w:val="en-GB"/>
        </w:rPr>
      </w:pPr>
      <w:r w:rsidRPr="00195201">
        <w:rPr>
          <w:lang w:val="en-GB"/>
        </w:rPr>
        <w:t>Take the voltage for all buses flat voltage (1 p.u.).</w:t>
      </w:r>
    </w:p>
    <w:p w14:paraId="2EC34E9D" w14:textId="77777777" w:rsidR="00613B9B" w:rsidRPr="00195201" w:rsidRDefault="00613B9B" w:rsidP="00613B9B">
      <w:pPr>
        <w:numPr>
          <w:ilvl w:val="0"/>
          <w:numId w:val="1"/>
        </w:numPr>
        <w:bidi w:val="0"/>
        <w:spacing w:after="120" w:line="259" w:lineRule="auto"/>
        <w:jc w:val="left"/>
        <w:rPr>
          <w:lang w:val="en-GB"/>
        </w:rPr>
      </w:pPr>
      <w:r w:rsidRPr="00195201">
        <w:rPr>
          <w:lang w:val="en-GB"/>
        </w:rPr>
        <w:t>Set convergence tolerance Є=0.0001 and ΔV</w:t>
      </w:r>
      <w:r w:rsidRPr="00195201">
        <w:rPr>
          <w:vertAlign w:val="subscript"/>
          <w:lang w:val="en-GB"/>
        </w:rPr>
        <w:t>ma</w:t>
      </w:r>
      <w:r w:rsidRPr="00195201">
        <w:rPr>
          <w:i/>
          <w:iCs/>
          <w:vertAlign w:val="subscript"/>
          <w:lang w:val="en-GB"/>
        </w:rPr>
        <w:t>x</w:t>
      </w:r>
      <w:r w:rsidRPr="00195201">
        <w:rPr>
          <w:lang w:val="en-GB"/>
        </w:rPr>
        <w:t xml:space="preserve"> = 0.</w:t>
      </w:r>
    </w:p>
    <w:p w14:paraId="15ABADE3" w14:textId="77777777" w:rsidR="00613B9B" w:rsidRPr="002F5A9D" w:rsidRDefault="00613B9B" w:rsidP="00FC672C">
      <w:pPr>
        <w:bidi w:val="0"/>
      </w:pPr>
      <w:r w:rsidRPr="002F5A9D">
        <w:rPr>
          <w:u w:val="single"/>
        </w:rPr>
        <w:t>Step 2</w:t>
      </w:r>
      <w:r w:rsidRPr="002F5A9D">
        <w:t>: Radial distribution system numbering scheme</w:t>
      </w:r>
    </w:p>
    <w:p w14:paraId="763A9090" w14:textId="77777777" w:rsidR="00613B9B" w:rsidRPr="002F5A9D" w:rsidRDefault="00613B9B" w:rsidP="00FC672C">
      <w:pPr>
        <w:bidi w:val="0"/>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3FC8DFDF" w14:textId="77777777" w:rsidR="00613B9B" w:rsidRPr="002F5A9D" w:rsidRDefault="00613B9B" w:rsidP="00FC672C">
      <w:pPr>
        <w:bidi w:val="0"/>
      </w:pPr>
      <w:r w:rsidRPr="00EA2EE8">
        <w:fldChar w:fldCharType="begin"/>
      </w:r>
      <w:r w:rsidRPr="00EA2EE8">
        <w:instrText xml:space="preserve"> QUOTE </w:instrText>
      </w:r>
      <w:r>
        <w:rPr>
          <w:position w:val="-6"/>
        </w:rPr>
        <w:pict w14:anchorId="733C1E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00.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A2EE8">
        <w:instrText xml:space="preserve"> </w:instrText>
      </w:r>
      <w:r w:rsidRPr="00EA2EE8">
        <w:fldChar w:fldCharType="separate"/>
      </w:r>
      <w:r>
        <w:rPr>
          <w:position w:val="-6"/>
        </w:rPr>
        <w:pict w14:anchorId="646C79F5">
          <v:shape id="_x0000_i1037" type="#_x0000_t75" style="width:100.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184135B9" w14:textId="77777777" w:rsidR="00613B9B" w:rsidRPr="002F5A9D" w:rsidRDefault="00613B9B" w:rsidP="00FC672C">
      <w:pPr>
        <w:bidi w:val="0"/>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s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18B6A72B" w14:textId="77777777" w:rsidR="00613B9B" w:rsidRPr="002F5A9D" w:rsidRDefault="00613B9B" w:rsidP="00FC672C">
      <w:pPr>
        <w:bidi w:val="0"/>
      </w:pPr>
      <w:r w:rsidRPr="00EA2EE8">
        <w:fldChar w:fldCharType="begin"/>
      </w:r>
      <w:r w:rsidRPr="00EA2EE8">
        <w:instrText xml:space="preserve"> QUOTE </w:instrText>
      </w:r>
      <w:r>
        <w:rPr>
          <w:position w:val="-23"/>
        </w:rPr>
        <w:pict w14:anchorId="308FA683">
          <v:shape id="_x0000_i1038" type="#_x0000_t75" style="width:97.85pt;height:2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instrText xml:space="preserve"> </w:instrText>
      </w:r>
      <w:r w:rsidRPr="00EA2EE8">
        <w:fldChar w:fldCharType="separate"/>
      </w:r>
      <w:r>
        <w:rPr>
          <w:position w:val="-23"/>
        </w:rPr>
        <w:pict w14:anchorId="11F3C8C2">
          <v:shape id="_x0000_i1039" type="#_x0000_t75" style="width:97.85pt;height:2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3237CF80" w14:textId="77777777" w:rsidR="00613B9B" w:rsidRPr="002F5A9D" w:rsidRDefault="00613B9B" w:rsidP="00FC672C">
      <w:pPr>
        <w:bidi w:val="0"/>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222021CA" w14:textId="77777777" w:rsidR="00613B9B" w:rsidRPr="002F5A9D" w:rsidRDefault="00613B9B" w:rsidP="00FC672C">
      <w:pPr>
        <w:bidi w:val="0"/>
      </w:pPr>
      <w:r w:rsidRPr="002F5A9D">
        <w:t>Now, the radial distribution system numbering scheme should be applied on the distribution system to give a number to each section in the system.</w:t>
      </w:r>
    </w:p>
    <w:p w14:paraId="45BD1661" w14:textId="77777777" w:rsidR="00613B9B" w:rsidRPr="002F5A9D" w:rsidRDefault="00613B9B" w:rsidP="00FC672C">
      <w:pPr>
        <w:bidi w:val="0"/>
      </w:pPr>
      <w:r w:rsidRPr="002F5A9D">
        <w:rPr>
          <w:u w:val="single"/>
        </w:rPr>
        <w:t>Step 3</w:t>
      </w:r>
      <w:r w:rsidRPr="002F5A9D">
        <w:t>: Nodal current calculation</w:t>
      </w:r>
    </w:p>
    <w:p w14:paraId="02105278" w14:textId="77777777" w:rsidR="00613B9B" w:rsidRPr="002F5A9D" w:rsidRDefault="00613B9B" w:rsidP="00FC672C">
      <w:pPr>
        <w:bidi w:val="0"/>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47388728" w14:textId="77777777" w:rsidR="00613B9B" w:rsidRPr="002F5A9D" w:rsidRDefault="00613B9B" w:rsidP="00FC672C">
      <w:pPr>
        <w:bidi w:val="0"/>
      </w:pPr>
      <w:r w:rsidRPr="00143D15">
        <w:fldChar w:fldCharType="begin"/>
      </w:r>
      <w:r w:rsidRPr="00143D15">
        <w:instrText xml:space="preserve"> QUOTE </w:instrText>
      </w:r>
      <w:r>
        <w:rPr>
          <w:position w:val="-16"/>
        </w:rPr>
        <w:pict w14:anchorId="506973CC">
          <v:shape id="_x0000_i1040" type="#_x0000_t75" style="width:160.15pt;height:25.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143D15">
        <w:instrText xml:space="preserve"> </w:instrText>
      </w:r>
      <w:r w:rsidRPr="00143D15">
        <w:fldChar w:fldCharType="separate"/>
      </w:r>
      <w:r>
        <w:rPr>
          <w:position w:val="-16"/>
        </w:rPr>
        <w:pict w14:anchorId="788C3139">
          <v:shape id="_x0000_i1041" type="#_x0000_t75" style="width:160.15pt;height:25.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5EA5E0E6" w14:textId="77777777" w:rsidR="00613B9B" w:rsidRPr="002F5A9D" w:rsidRDefault="00613B9B" w:rsidP="00FC672C">
      <w:pPr>
        <w:bidi w:val="0"/>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1CB1C075" w14:textId="77777777" w:rsidR="00613B9B" w:rsidRPr="002F5A9D" w:rsidRDefault="00613B9B" w:rsidP="00FC672C">
      <w:pPr>
        <w:bidi w:val="0"/>
      </w:pPr>
      <w:r w:rsidRPr="002F5A9D">
        <w:rPr>
          <w:u w:val="single"/>
        </w:rPr>
        <w:t>Step 4</w:t>
      </w:r>
      <w:r w:rsidRPr="002F5A9D">
        <w:t>: Backward sweep</w:t>
      </w:r>
    </w:p>
    <w:p w14:paraId="6A31075E" w14:textId="77777777" w:rsidR="00613B9B" w:rsidRPr="002F5A9D" w:rsidRDefault="00613B9B" w:rsidP="00FC672C">
      <w:pPr>
        <w:bidi w:val="0"/>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75F48A32" w14:textId="77777777" w:rsidR="00613B9B" w:rsidRPr="002F5A9D" w:rsidRDefault="00613B9B" w:rsidP="00195201">
      <w:pPr>
        <w:bidi w:val="0"/>
        <w:spacing w:after="0"/>
      </w:pPr>
      <w:r w:rsidRPr="002F5A9D">
        <w:rPr>
          <w:position w:val="-32"/>
        </w:rPr>
        <w:object w:dxaOrig="2400" w:dyaOrig="800" w14:anchorId="354948ED">
          <v:shape id="_x0000_i1042" type="#_x0000_t75" style="width:136.15pt;height:46.15pt" o:ole="">
            <v:imagedata r:id="rId14" o:title=""/>
          </v:shape>
          <o:OLEObject Type="Embed" ProgID="Equation.DSMT4" ShapeID="_x0000_i1042" DrawAspect="Content" ObjectID="_1719435202" r:id="rId15"/>
        </w:object>
      </w:r>
      <w:r w:rsidRPr="002F5A9D">
        <w:tab/>
      </w:r>
      <w:r w:rsidRPr="002F5A9D">
        <w:tab/>
      </w:r>
      <w:r w:rsidRPr="002F5A9D">
        <w:tab/>
      </w:r>
      <w:r w:rsidRPr="002F5A9D">
        <w:tab/>
      </w:r>
      <w:r w:rsidRPr="002F5A9D">
        <w:tab/>
      </w:r>
      <w:r w:rsidRPr="002F5A9D">
        <w:tab/>
      </w:r>
      <w:r w:rsidRPr="002F5A9D">
        <w:tab/>
        <w:t xml:space="preserve">     (B.4)</w:t>
      </w:r>
    </w:p>
    <w:p w14:paraId="41669354" w14:textId="77777777" w:rsidR="00613B9B" w:rsidRPr="002F5A9D" w:rsidRDefault="00613B9B" w:rsidP="00195201">
      <w:pPr>
        <w:bidi w:val="0"/>
        <w:spacing w:after="0"/>
      </w:pPr>
      <w:r w:rsidRPr="002F5A9D">
        <w:object w:dxaOrig="2580" w:dyaOrig="460" w14:anchorId="577F7141">
          <v:shape id="_x0000_i1043" type="#_x0000_t75" style="width:133.85pt;height:25.85pt" o:ole="">
            <v:imagedata r:id="rId16" o:title=""/>
          </v:shape>
          <o:OLEObject Type="Embed" ProgID="Equation.DSMT4" ShapeID="_x0000_i1043" DrawAspect="Content" ObjectID="_1719435203" r:id="rId17"/>
        </w:object>
      </w:r>
      <w:r w:rsidRPr="002F5A9D">
        <w:tab/>
      </w:r>
      <w:r w:rsidRPr="002F5A9D">
        <w:tab/>
      </w:r>
      <w:r w:rsidRPr="002F5A9D">
        <w:tab/>
      </w:r>
      <w:r w:rsidRPr="002F5A9D">
        <w:tab/>
      </w:r>
      <w:r w:rsidRPr="002F5A9D">
        <w:tab/>
      </w:r>
      <w:r w:rsidRPr="002F5A9D">
        <w:tab/>
      </w:r>
      <w:r w:rsidRPr="002F5A9D">
        <w:tab/>
        <w:t xml:space="preserve">     (B.5)</w:t>
      </w:r>
    </w:p>
    <w:p w14:paraId="172EDE67" w14:textId="77777777" w:rsidR="00613B9B" w:rsidRPr="002F5A9D" w:rsidRDefault="00613B9B" w:rsidP="00FC672C">
      <w:pPr>
        <w:bidi w:val="0"/>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7C16C392" w14:textId="77777777" w:rsidR="00613B9B" w:rsidRPr="002F5A9D" w:rsidRDefault="00613B9B" w:rsidP="00FC672C">
      <w:pPr>
        <w:bidi w:val="0"/>
      </w:pPr>
      <w:r w:rsidRPr="002F5A9D">
        <w:rPr>
          <w:u w:val="single"/>
        </w:rPr>
        <w:t>Step 5</w:t>
      </w:r>
      <w:r w:rsidRPr="002F5A9D">
        <w:t>: Forward sweep</w:t>
      </w:r>
    </w:p>
    <w:p w14:paraId="1059B40C" w14:textId="77777777" w:rsidR="00613B9B" w:rsidRPr="002F5A9D" w:rsidRDefault="00613B9B" w:rsidP="00FC672C">
      <w:pPr>
        <w:bidi w:val="0"/>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5C5CFB83" w14:textId="77777777" w:rsidR="00613B9B" w:rsidRPr="002F5A9D" w:rsidRDefault="00613B9B" w:rsidP="00FC672C">
      <w:pPr>
        <w:bidi w:val="0"/>
      </w:pPr>
      <w:r w:rsidRPr="002F5A9D">
        <w:rPr>
          <w:position w:val="-14"/>
        </w:rPr>
        <w:object w:dxaOrig="2079" w:dyaOrig="380" w14:anchorId="4F28BD8D">
          <v:shape id="_x0000_i1044" type="#_x0000_t75" style="width:106.15pt;height:22.15pt" o:ole="">
            <v:imagedata r:id="rId18" o:title=""/>
          </v:shape>
          <o:OLEObject Type="Embed" ProgID="Equation.DSMT4" ShapeID="_x0000_i1044" DrawAspect="Content" ObjectID="_1719435204" r:id="rId19"/>
        </w:object>
      </w:r>
      <w:r w:rsidRPr="002F5A9D">
        <w:tab/>
      </w:r>
      <w:r w:rsidRPr="002F5A9D">
        <w:tab/>
      </w:r>
      <w:r w:rsidRPr="002F5A9D">
        <w:tab/>
      </w:r>
      <w:r w:rsidRPr="002F5A9D">
        <w:tab/>
      </w:r>
      <w:r w:rsidRPr="002F5A9D">
        <w:tab/>
      </w:r>
      <w:r w:rsidRPr="002F5A9D">
        <w:tab/>
      </w:r>
      <w:r w:rsidRPr="002F5A9D">
        <w:tab/>
      </w:r>
      <w:r w:rsidRPr="002F5A9D">
        <w:tab/>
        <w:t xml:space="preserve">     (B.6)</w:t>
      </w:r>
    </w:p>
    <w:p w14:paraId="7629B18B" w14:textId="77777777" w:rsidR="00613B9B" w:rsidRPr="002F5A9D" w:rsidRDefault="00613B9B" w:rsidP="00FC672C">
      <w:pPr>
        <w:bidi w:val="0"/>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388D2359" w14:textId="77777777" w:rsidR="00613B9B" w:rsidRPr="002F5A9D" w:rsidRDefault="00613B9B" w:rsidP="00FC672C">
      <w:pPr>
        <w:bidi w:val="0"/>
      </w:pPr>
      <w:r w:rsidRPr="002F5A9D">
        <w:rPr>
          <w:u w:val="single"/>
        </w:rPr>
        <w:t>Step 6</w:t>
      </w:r>
      <w:r w:rsidRPr="002F5A9D">
        <w:t>: Check the voltage mismatches</w:t>
      </w:r>
    </w:p>
    <w:p w14:paraId="1991DEEE" w14:textId="77777777" w:rsidR="00613B9B" w:rsidRPr="002F5A9D" w:rsidRDefault="00613B9B" w:rsidP="00FC672C">
      <w:pPr>
        <w:bidi w:val="0"/>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0C2222E3" w14:textId="77777777" w:rsidR="00613B9B" w:rsidRPr="002F5A9D" w:rsidRDefault="00613B9B" w:rsidP="00FC672C">
      <w:pPr>
        <w:bidi w:val="0"/>
      </w:pPr>
      <w:r w:rsidRPr="002F5A9D">
        <w:rPr>
          <w:position w:val="-18"/>
        </w:rPr>
        <w:object w:dxaOrig="2220" w:dyaOrig="460" w14:anchorId="68FCBC7C">
          <v:shape id="_x0000_i1045" type="#_x0000_t75" style="width:114pt;height:25.85pt" o:ole="">
            <v:imagedata r:id="rId20" o:title=""/>
          </v:shape>
          <o:OLEObject Type="Embed" ProgID="Equation.DSMT4" ShapeID="_x0000_i1045" DrawAspect="Content" ObjectID="_1719435205" r:id="rId21"/>
        </w:object>
      </w:r>
      <w:r w:rsidRPr="002F5A9D">
        <w:tab/>
      </w:r>
      <w:r w:rsidRPr="002F5A9D">
        <w:tab/>
      </w:r>
      <w:r w:rsidRPr="002F5A9D">
        <w:tab/>
      </w:r>
      <w:r w:rsidRPr="002F5A9D">
        <w:tab/>
      </w:r>
      <w:r w:rsidRPr="002F5A9D">
        <w:tab/>
      </w:r>
      <w:r w:rsidRPr="002F5A9D">
        <w:tab/>
      </w:r>
      <w:r w:rsidRPr="002F5A9D">
        <w:tab/>
      </w:r>
      <w:r w:rsidRPr="002F5A9D">
        <w:tab/>
        <w:t xml:space="preserve">     (B.7)</w:t>
      </w:r>
    </w:p>
    <w:p w14:paraId="14A10A73" w14:textId="77777777" w:rsidR="00613B9B" w:rsidRPr="002F5A9D" w:rsidRDefault="00613B9B" w:rsidP="00FC672C">
      <w:pPr>
        <w:bidi w:val="0"/>
      </w:pPr>
      <w:r w:rsidRPr="002F5A9D">
        <w:t>After calculating the voltage mismatches, check the convergence of the voltage as:</w:t>
      </w:r>
    </w:p>
    <w:p w14:paraId="011AA929" w14:textId="77777777" w:rsidR="00613B9B" w:rsidRPr="002F5A9D" w:rsidRDefault="00613B9B" w:rsidP="00613B9B">
      <w:pPr>
        <w:pStyle w:val="ListParagraph"/>
        <w:numPr>
          <w:ilvl w:val="0"/>
          <w:numId w:val="2"/>
        </w:numPr>
        <w:tabs>
          <w:tab w:val="clear" w:pos="7773"/>
        </w:tabs>
        <w:bidi w:val="0"/>
        <w:spacing w:line="259" w:lineRule="auto"/>
        <w:jc w:val="left"/>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76D83307" w14:textId="77777777" w:rsidR="00613B9B" w:rsidRPr="002F5A9D" w:rsidRDefault="00613B9B" w:rsidP="00613B9B">
      <w:pPr>
        <w:pStyle w:val="ListParagraph"/>
        <w:numPr>
          <w:ilvl w:val="0"/>
          <w:numId w:val="2"/>
        </w:numPr>
        <w:tabs>
          <w:tab w:val="clear" w:pos="7773"/>
        </w:tabs>
        <w:bidi w:val="0"/>
        <w:spacing w:line="259" w:lineRule="auto"/>
        <w:jc w:val="lowKashida"/>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5F2A8908" w14:textId="77777777" w:rsidR="00613B9B" w:rsidRPr="002F5A9D" w:rsidRDefault="00613B9B" w:rsidP="00FC672C">
      <w:pPr>
        <w:bidi w:val="0"/>
      </w:pPr>
      <w:r w:rsidRPr="002F5A9D">
        <w:rPr>
          <w:u w:val="single"/>
        </w:rPr>
        <w:t>Step 7</w:t>
      </w:r>
      <w:r w:rsidRPr="002F5A9D">
        <w:t>: Check stopping criterion</w:t>
      </w:r>
    </w:p>
    <w:p w14:paraId="7DD7D616" w14:textId="77777777" w:rsidR="00613B9B" w:rsidRPr="002F5A9D" w:rsidRDefault="00613B9B" w:rsidP="00FC672C">
      <w:pPr>
        <w:bidi w:val="0"/>
      </w:pPr>
      <w:r w:rsidRPr="002F5A9D">
        <w:t>The program will be terminated when the maximum iteration is reached or the convergence from the voltage mismatches is verified.</w:t>
      </w:r>
    </w:p>
    <w:p w14:paraId="5C3D168E" w14:textId="77777777" w:rsidR="00613B9B" w:rsidRDefault="00613B9B" w:rsidP="00F46C8A">
      <w:r w:rsidRPr="002F5A9D">
        <w:rPr>
          <w:u w:val="single"/>
        </w:rPr>
        <w:t>Step 8</w:t>
      </w:r>
      <w:r w:rsidRPr="002F5A9D">
        <w:t>: Power loss calculation</w:t>
      </w:r>
      <w:r>
        <w:t xml:space="preserve">: </w:t>
      </w:r>
    </w:p>
    <w:p w14:paraId="2E973C80" w14:textId="77777777" w:rsidR="00613B9B" w:rsidRPr="002F5A9D" w:rsidRDefault="00613B9B" w:rsidP="00F46C8A">
      <w:pPr>
        <w:bidi w:val="0"/>
      </w:pPr>
      <w:r w:rsidRPr="002F5A9D">
        <w:t xml:space="preserve">After computing the node voltages and branch currents using the BFS algorithm, the total active and reactive power losses in the distribution system are calculated from Equations (4.3) and (4.4).   </w:t>
      </w:r>
    </w:p>
    <w:p w14:paraId="7AF8B816" w14:textId="77777777" w:rsidR="00613B9B" w:rsidRPr="002F5A9D" w:rsidRDefault="00613B9B" w:rsidP="00FC672C">
      <w:pPr>
        <w:bidi w:val="0"/>
      </w:pPr>
      <w:r w:rsidRPr="002F5A9D">
        <w:t>The steps of the BFS algorithm to find the radial distribution system load flow are shown in Fig. B.1.</w:t>
      </w:r>
    </w:p>
    <w:p w14:paraId="32BB3009" w14:textId="77777777" w:rsidR="00613B9B" w:rsidRPr="00FA4AAB" w:rsidRDefault="00613B9B" w:rsidP="00FA4AAB">
      <w:pPr>
        <w:bidi w:val="0"/>
        <w:jc w:val="center"/>
      </w:pPr>
      <w:bookmarkStart w:id="5" w:name="OLE_LINK14"/>
      <w:r>
        <w:rPr>
          <w:noProof/>
        </w:rPr>
        <w:pict w14:anchorId="42D7E153">
          <v:shape id="Picture 12" o:spid="_x0000_i1046" type="#_x0000_t75" style="width:284.75pt;height:389.1pt;visibility:visible;mso-wrap-style:square">
            <v:imagedata r:id="rId22" o:title="" cropleft="12435f"/>
          </v:shape>
        </w:pict>
      </w:r>
      <w:bookmarkEnd w:id="5"/>
    </w:p>
    <w:sectPr w:rsidR="00613B9B" w:rsidRPr="00FA4AAB" w:rsidSect="00CC49B9">
      <w:headerReference w:type="default" r:id="rId23"/>
      <w:footerReference w:type="even" r:id="rId24"/>
      <w:footerReference w:type="default" r:id="rId25"/>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C2CA48" w14:textId="77777777" w:rsidR="00B865B5" w:rsidRDefault="00B865B5">
      <w:r>
        <w:separator/>
      </w:r>
    </w:p>
  </w:endnote>
  <w:endnote w:type="continuationSeparator" w:id="0">
    <w:p w14:paraId="3F2223EA" w14:textId="77777777" w:rsidR="00B865B5" w:rsidRDefault="00B865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1EA82" w14:textId="77777777" w:rsidR="00613B9B" w:rsidRDefault="00613B9B"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407E3606" w14:textId="77777777" w:rsidR="00613B9B" w:rsidRDefault="00613B9B" w:rsidP="00C813FC">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10C71" w14:textId="77777777" w:rsidR="00613B9B" w:rsidRPr="00C813FC" w:rsidRDefault="00613B9B" w:rsidP="0050495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EBDC6E" w14:textId="77777777" w:rsidR="00B865B5" w:rsidRDefault="00B865B5">
      <w:r>
        <w:separator/>
      </w:r>
    </w:p>
  </w:footnote>
  <w:footnote w:type="continuationSeparator" w:id="0">
    <w:p w14:paraId="112A3CE0" w14:textId="77777777" w:rsidR="00B865B5" w:rsidRDefault="00B865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E8F7A" w14:textId="77777777" w:rsidR="00613B9B" w:rsidRPr="002155F6" w:rsidRDefault="00613B9B" w:rsidP="00A16E94">
    <w:pPr>
      <w:pStyle w:val="Header"/>
      <w:ind w:right="-8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2EC03EFB" w:rsidR="00264722" w:rsidRPr="002155F6" w:rsidRDefault="00264722" w:rsidP="00A16E94">
    <w:pPr>
      <w:pStyle w:val="Header"/>
      <w:bidi w:val="0"/>
      <w:ind w:right="-8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21379B7"/>
    <w:multiLevelType w:val="hybridMultilevel"/>
    <w:tmpl w:val="F612DCBC"/>
    <w:lvl w:ilvl="0" w:tplc="F2C8A344">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3"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4" w15:restartNumberingAfterBreak="0">
    <w:nsid w:val="63FE5C50"/>
    <w:multiLevelType w:val="multilevel"/>
    <w:tmpl w:val="5B703180"/>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5" w15:restartNumberingAfterBreak="0">
    <w:nsid w:val="65D30BB4"/>
    <w:multiLevelType w:val="hybridMultilevel"/>
    <w:tmpl w:val="D1740486"/>
    <w:lvl w:ilvl="0" w:tplc="D4DEFABE">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C0C3E5B"/>
    <w:multiLevelType w:val="hybridMultilevel"/>
    <w:tmpl w:val="3D3C897C"/>
    <w:lvl w:ilvl="0" w:tplc="8E3AE84C">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03604919">
    <w:abstractNumId w:val="13"/>
  </w:num>
  <w:num w:numId="2" w16cid:durableId="1963219550">
    <w:abstractNumId w:val="6"/>
  </w:num>
  <w:num w:numId="3" w16cid:durableId="1032611146">
    <w:abstractNumId w:val="5"/>
  </w:num>
  <w:num w:numId="4" w16cid:durableId="1862550401">
    <w:abstractNumId w:val="5"/>
  </w:num>
  <w:num w:numId="5" w16cid:durableId="253324230">
    <w:abstractNumId w:val="5"/>
  </w:num>
  <w:num w:numId="6" w16cid:durableId="137379437">
    <w:abstractNumId w:val="5"/>
  </w:num>
  <w:num w:numId="7" w16cid:durableId="258177482">
    <w:abstractNumId w:val="2"/>
  </w:num>
  <w:num w:numId="8"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919192">
    <w:abstractNumId w:val="7"/>
  </w:num>
  <w:num w:numId="10" w16cid:durableId="1141776409">
    <w:abstractNumId w:val="11"/>
  </w:num>
  <w:num w:numId="11" w16cid:durableId="564872602">
    <w:abstractNumId w:val="4"/>
  </w:num>
  <w:num w:numId="12" w16cid:durableId="2013213416">
    <w:abstractNumId w:val="3"/>
  </w:num>
  <w:num w:numId="13" w16cid:durableId="815806536">
    <w:abstractNumId w:val="9"/>
  </w:num>
  <w:num w:numId="14" w16cid:durableId="1687488270">
    <w:abstractNumId w:val="12"/>
  </w:num>
  <w:num w:numId="15"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67909962">
    <w:abstractNumId w:val="1"/>
  </w:num>
  <w:num w:numId="17" w16cid:durableId="1935820145">
    <w:abstractNumId w:val="0"/>
  </w:num>
  <w:num w:numId="18" w16cid:durableId="2094813454">
    <w:abstractNumId w:val="15"/>
  </w:num>
  <w:num w:numId="19" w16cid:durableId="1450082140">
    <w:abstractNumId w:val="16"/>
  </w:num>
  <w:num w:numId="20" w16cid:durableId="1095982219">
    <w:abstractNumId w:val="10"/>
  </w:num>
  <w:num w:numId="21" w16cid:durableId="826477188">
    <w:abstractNumId w:val="14"/>
  </w:num>
  <w:num w:numId="22" w16cid:durableId="1699351806">
    <w:abstractNumId w:val="5"/>
  </w:num>
  <w:num w:numId="23" w16cid:durableId="357319632">
    <w:abstractNumId w:val="5"/>
  </w:num>
  <w:num w:numId="24" w16cid:durableId="1446658778">
    <w:abstractNumId w:val="5"/>
  </w:num>
  <w:num w:numId="25" w16cid:durableId="1937201892">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64"/>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rgUAOZ+UaCwAAAA="/>
  </w:docVars>
  <w:rsids>
    <w:rsidRoot w:val="00D56343"/>
    <w:rsid w:val="00000BF4"/>
    <w:rsid w:val="00002E14"/>
    <w:rsid w:val="000054DE"/>
    <w:rsid w:val="00007E2E"/>
    <w:rsid w:val="000102ED"/>
    <w:rsid w:val="00011B02"/>
    <w:rsid w:val="00012C1A"/>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237"/>
    <w:rsid w:val="0006778C"/>
    <w:rsid w:val="00067967"/>
    <w:rsid w:val="000703F0"/>
    <w:rsid w:val="0007335A"/>
    <w:rsid w:val="0007586F"/>
    <w:rsid w:val="000758C8"/>
    <w:rsid w:val="000768F1"/>
    <w:rsid w:val="00077095"/>
    <w:rsid w:val="00081947"/>
    <w:rsid w:val="00082DCF"/>
    <w:rsid w:val="0008709F"/>
    <w:rsid w:val="000977B9"/>
    <w:rsid w:val="000A0CA0"/>
    <w:rsid w:val="000A1B37"/>
    <w:rsid w:val="000A3DDE"/>
    <w:rsid w:val="000B26B4"/>
    <w:rsid w:val="000B2A39"/>
    <w:rsid w:val="000B44F3"/>
    <w:rsid w:val="000B7F67"/>
    <w:rsid w:val="000C0978"/>
    <w:rsid w:val="000C3C13"/>
    <w:rsid w:val="000C40AC"/>
    <w:rsid w:val="000C419E"/>
    <w:rsid w:val="000C4305"/>
    <w:rsid w:val="000C6186"/>
    <w:rsid w:val="000C73B7"/>
    <w:rsid w:val="000D10A5"/>
    <w:rsid w:val="000D143A"/>
    <w:rsid w:val="000D264D"/>
    <w:rsid w:val="000D348B"/>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06FAC"/>
    <w:rsid w:val="00112278"/>
    <w:rsid w:val="00114BA0"/>
    <w:rsid w:val="001170F7"/>
    <w:rsid w:val="00123B0B"/>
    <w:rsid w:val="00127EC7"/>
    <w:rsid w:val="001301E0"/>
    <w:rsid w:val="00130878"/>
    <w:rsid w:val="00135E32"/>
    <w:rsid w:val="001403D8"/>
    <w:rsid w:val="00142770"/>
    <w:rsid w:val="00143B36"/>
    <w:rsid w:val="00143D15"/>
    <w:rsid w:val="001442CF"/>
    <w:rsid w:val="001478C8"/>
    <w:rsid w:val="00154EBF"/>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201"/>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06DC1"/>
    <w:rsid w:val="0021109B"/>
    <w:rsid w:val="00211D3B"/>
    <w:rsid w:val="002135F7"/>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6E5A"/>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03CE"/>
    <w:rsid w:val="002D2B97"/>
    <w:rsid w:val="002D5E1D"/>
    <w:rsid w:val="002E357F"/>
    <w:rsid w:val="002E6C6C"/>
    <w:rsid w:val="002E6F7A"/>
    <w:rsid w:val="002F0255"/>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47B9"/>
    <w:rsid w:val="003D638B"/>
    <w:rsid w:val="003D7C8B"/>
    <w:rsid w:val="003D7DAF"/>
    <w:rsid w:val="003E0CF7"/>
    <w:rsid w:val="003E2594"/>
    <w:rsid w:val="003E2FC8"/>
    <w:rsid w:val="003E42DF"/>
    <w:rsid w:val="003E43C9"/>
    <w:rsid w:val="003E755B"/>
    <w:rsid w:val="003F006B"/>
    <w:rsid w:val="003F0E2A"/>
    <w:rsid w:val="003F34CB"/>
    <w:rsid w:val="003F3E17"/>
    <w:rsid w:val="003F58BA"/>
    <w:rsid w:val="003F684A"/>
    <w:rsid w:val="003F73B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3CC0"/>
    <w:rsid w:val="00465BEF"/>
    <w:rsid w:val="00466C5B"/>
    <w:rsid w:val="00466F72"/>
    <w:rsid w:val="00467B9F"/>
    <w:rsid w:val="004744CA"/>
    <w:rsid w:val="00475307"/>
    <w:rsid w:val="00476C1F"/>
    <w:rsid w:val="00476C31"/>
    <w:rsid w:val="0048309D"/>
    <w:rsid w:val="004834D1"/>
    <w:rsid w:val="00483D27"/>
    <w:rsid w:val="00484A9D"/>
    <w:rsid w:val="00487096"/>
    <w:rsid w:val="004871EF"/>
    <w:rsid w:val="00487CA2"/>
    <w:rsid w:val="00487F4E"/>
    <w:rsid w:val="004922BC"/>
    <w:rsid w:val="00492E15"/>
    <w:rsid w:val="004935F0"/>
    <w:rsid w:val="00495E5F"/>
    <w:rsid w:val="00496AED"/>
    <w:rsid w:val="004A256F"/>
    <w:rsid w:val="004A37AE"/>
    <w:rsid w:val="004A4CCA"/>
    <w:rsid w:val="004A4D75"/>
    <w:rsid w:val="004B19A8"/>
    <w:rsid w:val="004B4701"/>
    <w:rsid w:val="004B768D"/>
    <w:rsid w:val="004B7E7E"/>
    <w:rsid w:val="004C0733"/>
    <w:rsid w:val="004C272F"/>
    <w:rsid w:val="004C2A1B"/>
    <w:rsid w:val="004C2FC2"/>
    <w:rsid w:val="004C43CD"/>
    <w:rsid w:val="004C4CD4"/>
    <w:rsid w:val="004D7196"/>
    <w:rsid w:val="004D74E7"/>
    <w:rsid w:val="004D7D0B"/>
    <w:rsid w:val="004E0ADA"/>
    <w:rsid w:val="004E2508"/>
    <w:rsid w:val="004E4F6E"/>
    <w:rsid w:val="004E685C"/>
    <w:rsid w:val="004E7EF5"/>
    <w:rsid w:val="004F0AE8"/>
    <w:rsid w:val="004F0FF5"/>
    <w:rsid w:val="004F410C"/>
    <w:rsid w:val="004F6156"/>
    <w:rsid w:val="005010A9"/>
    <w:rsid w:val="005030F6"/>
    <w:rsid w:val="00504959"/>
    <w:rsid w:val="00504DD9"/>
    <w:rsid w:val="00506585"/>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577D7"/>
    <w:rsid w:val="005605DC"/>
    <w:rsid w:val="00560F79"/>
    <w:rsid w:val="0056138F"/>
    <w:rsid w:val="00561ADE"/>
    <w:rsid w:val="00562434"/>
    <w:rsid w:val="005640A8"/>
    <w:rsid w:val="00565094"/>
    <w:rsid w:val="00565B15"/>
    <w:rsid w:val="00565BAF"/>
    <w:rsid w:val="00570A92"/>
    <w:rsid w:val="005732B3"/>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0991"/>
    <w:rsid w:val="005B2F75"/>
    <w:rsid w:val="005B420F"/>
    <w:rsid w:val="005B508A"/>
    <w:rsid w:val="005B54A4"/>
    <w:rsid w:val="005C07F9"/>
    <w:rsid w:val="005C110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3B9B"/>
    <w:rsid w:val="00613D7D"/>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93993"/>
    <w:rsid w:val="006A00FE"/>
    <w:rsid w:val="006A047A"/>
    <w:rsid w:val="006A221C"/>
    <w:rsid w:val="006A2FF6"/>
    <w:rsid w:val="006B36CF"/>
    <w:rsid w:val="006B4B7E"/>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76E14"/>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31FD"/>
    <w:rsid w:val="007B488A"/>
    <w:rsid w:val="007B6383"/>
    <w:rsid w:val="007C1FFD"/>
    <w:rsid w:val="007C38AC"/>
    <w:rsid w:val="007C3C29"/>
    <w:rsid w:val="007C3C39"/>
    <w:rsid w:val="007C4827"/>
    <w:rsid w:val="007C5C20"/>
    <w:rsid w:val="007C6186"/>
    <w:rsid w:val="007D0A80"/>
    <w:rsid w:val="007D3BC3"/>
    <w:rsid w:val="007D5756"/>
    <w:rsid w:val="007D7348"/>
    <w:rsid w:val="007E5744"/>
    <w:rsid w:val="007F2004"/>
    <w:rsid w:val="007F3A24"/>
    <w:rsid w:val="007F6332"/>
    <w:rsid w:val="007F6547"/>
    <w:rsid w:val="007F7329"/>
    <w:rsid w:val="008018BF"/>
    <w:rsid w:val="008025AA"/>
    <w:rsid w:val="00803399"/>
    <w:rsid w:val="008040BB"/>
    <w:rsid w:val="00804408"/>
    <w:rsid w:val="00806720"/>
    <w:rsid w:val="00806B50"/>
    <w:rsid w:val="008128E5"/>
    <w:rsid w:val="00812F93"/>
    <w:rsid w:val="008175CB"/>
    <w:rsid w:val="00817AC5"/>
    <w:rsid w:val="00820C71"/>
    <w:rsid w:val="008226BA"/>
    <w:rsid w:val="00824CF9"/>
    <w:rsid w:val="00826DD5"/>
    <w:rsid w:val="00827995"/>
    <w:rsid w:val="00832D03"/>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43AF"/>
    <w:rsid w:val="00875EF4"/>
    <w:rsid w:val="00881649"/>
    <w:rsid w:val="00882D85"/>
    <w:rsid w:val="00882E41"/>
    <w:rsid w:val="00883B02"/>
    <w:rsid w:val="0088491D"/>
    <w:rsid w:val="008858F7"/>
    <w:rsid w:val="00885E7B"/>
    <w:rsid w:val="00886C5B"/>
    <w:rsid w:val="00894099"/>
    <w:rsid w:val="00895903"/>
    <w:rsid w:val="00897779"/>
    <w:rsid w:val="008A149A"/>
    <w:rsid w:val="008A3963"/>
    <w:rsid w:val="008A5D96"/>
    <w:rsid w:val="008B12CB"/>
    <w:rsid w:val="008B145B"/>
    <w:rsid w:val="008B21D8"/>
    <w:rsid w:val="008B2537"/>
    <w:rsid w:val="008B3663"/>
    <w:rsid w:val="008B58FF"/>
    <w:rsid w:val="008B6DDB"/>
    <w:rsid w:val="008C0C82"/>
    <w:rsid w:val="008C25F0"/>
    <w:rsid w:val="008C2E73"/>
    <w:rsid w:val="008C6081"/>
    <w:rsid w:val="008C6E72"/>
    <w:rsid w:val="008D0602"/>
    <w:rsid w:val="008D1752"/>
    <w:rsid w:val="008D2796"/>
    <w:rsid w:val="008D766B"/>
    <w:rsid w:val="008E0864"/>
    <w:rsid w:val="008E0E70"/>
    <w:rsid w:val="008E344A"/>
    <w:rsid w:val="008E546E"/>
    <w:rsid w:val="008E66FC"/>
    <w:rsid w:val="008E691E"/>
    <w:rsid w:val="008E6AA8"/>
    <w:rsid w:val="008E72A1"/>
    <w:rsid w:val="008E7BF2"/>
    <w:rsid w:val="008F04A7"/>
    <w:rsid w:val="008F0703"/>
    <w:rsid w:val="008F0EA1"/>
    <w:rsid w:val="00902E1C"/>
    <w:rsid w:val="009030B5"/>
    <w:rsid w:val="00904DC3"/>
    <w:rsid w:val="00912B78"/>
    <w:rsid w:val="009149A4"/>
    <w:rsid w:val="009149BF"/>
    <w:rsid w:val="00914FC2"/>
    <w:rsid w:val="00916981"/>
    <w:rsid w:val="00920954"/>
    <w:rsid w:val="0092290C"/>
    <w:rsid w:val="00924B1F"/>
    <w:rsid w:val="00927441"/>
    <w:rsid w:val="00933522"/>
    <w:rsid w:val="00933539"/>
    <w:rsid w:val="00934931"/>
    <w:rsid w:val="0093495E"/>
    <w:rsid w:val="0093569D"/>
    <w:rsid w:val="00937469"/>
    <w:rsid w:val="00937907"/>
    <w:rsid w:val="0094026B"/>
    <w:rsid w:val="009412E2"/>
    <w:rsid w:val="00944628"/>
    <w:rsid w:val="00945462"/>
    <w:rsid w:val="0094645B"/>
    <w:rsid w:val="00952A5F"/>
    <w:rsid w:val="00954224"/>
    <w:rsid w:val="00955D4F"/>
    <w:rsid w:val="009566E7"/>
    <w:rsid w:val="00957A93"/>
    <w:rsid w:val="0096055B"/>
    <w:rsid w:val="009636E8"/>
    <w:rsid w:val="0096719F"/>
    <w:rsid w:val="009677C6"/>
    <w:rsid w:val="00970919"/>
    <w:rsid w:val="00971D6A"/>
    <w:rsid w:val="009738C2"/>
    <w:rsid w:val="00974482"/>
    <w:rsid w:val="00975F22"/>
    <w:rsid w:val="009801E1"/>
    <w:rsid w:val="00980AD5"/>
    <w:rsid w:val="0098185A"/>
    <w:rsid w:val="00982778"/>
    <w:rsid w:val="00982B5C"/>
    <w:rsid w:val="00994092"/>
    <w:rsid w:val="00996BB5"/>
    <w:rsid w:val="00997105"/>
    <w:rsid w:val="00997371"/>
    <w:rsid w:val="00997901"/>
    <w:rsid w:val="009A0793"/>
    <w:rsid w:val="009A1B34"/>
    <w:rsid w:val="009A268C"/>
    <w:rsid w:val="009A3114"/>
    <w:rsid w:val="009A3176"/>
    <w:rsid w:val="009A5E45"/>
    <w:rsid w:val="009A705A"/>
    <w:rsid w:val="009B0164"/>
    <w:rsid w:val="009B0D14"/>
    <w:rsid w:val="009B23A9"/>
    <w:rsid w:val="009B5D7E"/>
    <w:rsid w:val="009C30B6"/>
    <w:rsid w:val="009C35A9"/>
    <w:rsid w:val="009C48FC"/>
    <w:rsid w:val="009C5463"/>
    <w:rsid w:val="009C5C3F"/>
    <w:rsid w:val="009C5F80"/>
    <w:rsid w:val="009C7444"/>
    <w:rsid w:val="009D2EFA"/>
    <w:rsid w:val="009D311D"/>
    <w:rsid w:val="009D4CF5"/>
    <w:rsid w:val="009D7B50"/>
    <w:rsid w:val="009E262C"/>
    <w:rsid w:val="009E31A8"/>
    <w:rsid w:val="009F0CD0"/>
    <w:rsid w:val="009F241E"/>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34769"/>
    <w:rsid w:val="00A34900"/>
    <w:rsid w:val="00A42409"/>
    <w:rsid w:val="00A42FFC"/>
    <w:rsid w:val="00A43513"/>
    <w:rsid w:val="00A4598D"/>
    <w:rsid w:val="00A45C11"/>
    <w:rsid w:val="00A50BA0"/>
    <w:rsid w:val="00A510E7"/>
    <w:rsid w:val="00A516CE"/>
    <w:rsid w:val="00A51F28"/>
    <w:rsid w:val="00A526D6"/>
    <w:rsid w:val="00A559B2"/>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95C"/>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0878"/>
    <w:rsid w:val="00B81393"/>
    <w:rsid w:val="00B81DF0"/>
    <w:rsid w:val="00B83078"/>
    <w:rsid w:val="00B83473"/>
    <w:rsid w:val="00B840E9"/>
    <w:rsid w:val="00B865B5"/>
    <w:rsid w:val="00B86B9A"/>
    <w:rsid w:val="00B87C7D"/>
    <w:rsid w:val="00B9081A"/>
    <w:rsid w:val="00B925C5"/>
    <w:rsid w:val="00B92C4F"/>
    <w:rsid w:val="00B931A5"/>
    <w:rsid w:val="00B93525"/>
    <w:rsid w:val="00B94ABA"/>
    <w:rsid w:val="00B969A2"/>
    <w:rsid w:val="00BA01B4"/>
    <w:rsid w:val="00BA0823"/>
    <w:rsid w:val="00BB2CE9"/>
    <w:rsid w:val="00BB34C4"/>
    <w:rsid w:val="00BB3DA6"/>
    <w:rsid w:val="00BB44D7"/>
    <w:rsid w:val="00BB5F0A"/>
    <w:rsid w:val="00BB703B"/>
    <w:rsid w:val="00BC029C"/>
    <w:rsid w:val="00BC119A"/>
    <w:rsid w:val="00BC1219"/>
    <w:rsid w:val="00BC144D"/>
    <w:rsid w:val="00BC4102"/>
    <w:rsid w:val="00BC45CC"/>
    <w:rsid w:val="00BC681D"/>
    <w:rsid w:val="00BC7E2A"/>
    <w:rsid w:val="00BD145C"/>
    <w:rsid w:val="00BD4664"/>
    <w:rsid w:val="00BD50BC"/>
    <w:rsid w:val="00BE2BDE"/>
    <w:rsid w:val="00BE692D"/>
    <w:rsid w:val="00BE6F0F"/>
    <w:rsid w:val="00BE73AA"/>
    <w:rsid w:val="00BE7421"/>
    <w:rsid w:val="00BF35AC"/>
    <w:rsid w:val="00BF5935"/>
    <w:rsid w:val="00BF6601"/>
    <w:rsid w:val="00C01230"/>
    <w:rsid w:val="00C01C23"/>
    <w:rsid w:val="00C0269C"/>
    <w:rsid w:val="00C028FF"/>
    <w:rsid w:val="00C03173"/>
    <w:rsid w:val="00C04786"/>
    <w:rsid w:val="00C04AE6"/>
    <w:rsid w:val="00C06287"/>
    <w:rsid w:val="00C0728B"/>
    <w:rsid w:val="00C10280"/>
    <w:rsid w:val="00C13693"/>
    <w:rsid w:val="00C156B5"/>
    <w:rsid w:val="00C20C6D"/>
    <w:rsid w:val="00C20FCC"/>
    <w:rsid w:val="00C22552"/>
    <w:rsid w:val="00C24A41"/>
    <w:rsid w:val="00C33528"/>
    <w:rsid w:val="00C35BE9"/>
    <w:rsid w:val="00C35DD5"/>
    <w:rsid w:val="00C42A81"/>
    <w:rsid w:val="00C449C7"/>
    <w:rsid w:val="00C45345"/>
    <w:rsid w:val="00C478D6"/>
    <w:rsid w:val="00C50641"/>
    <w:rsid w:val="00C51684"/>
    <w:rsid w:val="00C52AD3"/>
    <w:rsid w:val="00C539E5"/>
    <w:rsid w:val="00C55032"/>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2AC"/>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4D50"/>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3879"/>
    <w:rsid w:val="00D36B88"/>
    <w:rsid w:val="00D40179"/>
    <w:rsid w:val="00D408E1"/>
    <w:rsid w:val="00D40E98"/>
    <w:rsid w:val="00D4294B"/>
    <w:rsid w:val="00D4309C"/>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3EC9"/>
    <w:rsid w:val="00DB54CA"/>
    <w:rsid w:val="00DB6B62"/>
    <w:rsid w:val="00DC2C01"/>
    <w:rsid w:val="00DC33B1"/>
    <w:rsid w:val="00DC37B6"/>
    <w:rsid w:val="00DC4050"/>
    <w:rsid w:val="00DC740D"/>
    <w:rsid w:val="00DD03CC"/>
    <w:rsid w:val="00DD1386"/>
    <w:rsid w:val="00DD1C27"/>
    <w:rsid w:val="00DD3262"/>
    <w:rsid w:val="00DD3B44"/>
    <w:rsid w:val="00DD407D"/>
    <w:rsid w:val="00DD503A"/>
    <w:rsid w:val="00DD66BD"/>
    <w:rsid w:val="00DE16F9"/>
    <w:rsid w:val="00DE1E38"/>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3F2B"/>
    <w:rsid w:val="00E44371"/>
    <w:rsid w:val="00E5013A"/>
    <w:rsid w:val="00E5022F"/>
    <w:rsid w:val="00E50629"/>
    <w:rsid w:val="00E5070E"/>
    <w:rsid w:val="00E52BEA"/>
    <w:rsid w:val="00E53B3E"/>
    <w:rsid w:val="00E5404A"/>
    <w:rsid w:val="00E54814"/>
    <w:rsid w:val="00E55305"/>
    <w:rsid w:val="00E55BE6"/>
    <w:rsid w:val="00E5680D"/>
    <w:rsid w:val="00E57F46"/>
    <w:rsid w:val="00E61767"/>
    <w:rsid w:val="00E62012"/>
    <w:rsid w:val="00E666D3"/>
    <w:rsid w:val="00E67ACA"/>
    <w:rsid w:val="00E67D92"/>
    <w:rsid w:val="00E713EC"/>
    <w:rsid w:val="00E7160C"/>
    <w:rsid w:val="00E739E3"/>
    <w:rsid w:val="00E741EB"/>
    <w:rsid w:val="00E76E08"/>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13D"/>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57D8"/>
    <w:rsid w:val="00EB638C"/>
    <w:rsid w:val="00EC1713"/>
    <w:rsid w:val="00EC20A8"/>
    <w:rsid w:val="00EC2F00"/>
    <w:rsid w:val="00EC5826"/>
    <w:rsid w:val="00EC6C19"/>
    <w:rsid w:val="00EC7AD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6780"/>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15EE"/>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773"/>
    <w:rsid w:val="00FB7957"/>
    <w:rsid w:val="00FC4E6D"/>
    <w:rsid w:val="00FC639C"/>
    <w:rsid w:val="00FC7B05"/>
    <w:rsid w:val="00FD0A32"/>
    <w:rsid w:val="00FD1E8B"/>
    <w:rsid w:val="00FD3073"/>
    <w:rsid w:val="00FD5250"/>
    <w:rsid w:val="00FE3150"/>
    <w:rsid w:val="00FE6A63"/>
    <w:rsid w:val="00FF12FA"/>
    <w:rsid w:val="00FF140E"/>
    <w:rsid w:val="00FF38C0"/>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4"/>
    <o:shapelayout v:ext="edit">
      <o:idmap v:ext="edit" data="2"/>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47B9"/>
    <w:pPr>
      <w:bidi/>
      <w:spacing w:after="160" w:line="360" w:lineRule="auto"/>
      <w:jc w:val="lowKashida"/>
    </w:pPr>
    <w:rPr>
      <w:rFonts w:ascii="Times New Roman" w:hAnsi="Times New Roman"/>
      <w:sz w:val="26"/>
      <w:szCs w:val="22"/>
    </w:rPr>
  </w:style>
  <w:style w:type="paragraph" w:styleId="Heading1">
    <w:name w:val="heading 1"/>
    <w:basedOn w:val="Normal"/>
    <w:next w:val="Normal"/>
    <w:link w:val="Heading1Char"/>
    <w:uiPriority w:val="9"/>
    <w:qFormat/>
    <w:rsid w:val="003D47B9"/>
    <w:pPr>
      <w:keepNext/>
      <w:keepLines/>
      <w:numPr>
        <w:numId w:val="25"/>
      </w:numPr>
      <w:spacing w:before="240" w:after="0"/>
      <w:jc w:val="center"/>
      <w:outlineLvl w:val="0"/>
    </w:pPr>
    <w:rPr>
      <w:rFonts w:cs="Times New Roman"/>
      <w:color w:val="2F5496"/>
      <w:sz w:val="32"/>
      <w:szCs w:val="32"/>
      <w:lang w:bidi="ar-EG"/>
    </w:rPr>
  </w:style>
  <w:style w:type="paragraph" w:styleId="Heading2">
    <w:name w:val="heading 2"/>
    <w:basedOn w:val="Normal"/>
    <w:next w:val="Normal"/>
    <w:link w:val="Heading2Char"/>
    <w:uiPriority w:val="9"/>
    <w:unhideWhenUsed/>
    <w:qFormat/>
    <w:rsid w:val="003D47B9"/>
    <w:pPr>
      <w:keepNext/>
      <w:keepLines/>
      <w:numPr>
        <w:ilvl w:val="1"/>
        <w:numId w:val="25"/>
      </w:numPr>
      <w:bidi w:val="0"/>
      <w:spacing w:before="40" w:after="0"/>
      <w:outlineLvl w:val="1"/>
    </w:pPr>
    <w:rPr>
      <w:rFonts w:cs="Times New Roman"/>
      <w:b/>
      <w:bCs/>
      <w:color w:val="1F4E79"/>
      <w:sz w:val="32"/>
      <w:szCs w:val="32"/>
      <w:lang w:bidi="ar-EG"/>
    </w:rPr>
  </w:style>
  <w:style w:type="paragraph" w:styleId="Heading3">
    <w:name w:val="heading 3"/>
    <w:basedOn w:val="Normal"/>
    <w:next w:val="Normal"/>
    <w:link w:val="Heading3Char"/>
    <w:uiPriority w:val="9"/>
    <w:unhideWhenUsed/>
    <w:qFormat/>
    <w:rsid w:val="003D47B9"/>
    <w:pPr>
      <w:keepNext/>
      <w:keepLines/>
      <w:numPr>
        <w:ilvl w:val="2"/>
        <w:numId w:val="25"/>
      </w:numPr>
      <w:bidi w:val="0"/>
      <w:spacing w:before="40" w:after="0"/>
      <w:outlineLvl w:val="2"/>
    </w:pPr>
    <w:rPr>
      <w:rFonts w:cs="Times New Roman"/>
      <w:b/>
      <w:bCs/>
      <w:color w:val="1F3864"/>
      <w:sz w:val="28"/>
      <w:szCs w:val="24"/>
      <w:lang w:bidi="ar-EG"/>
    </w:rPr>
  </w:style>
  <w:style w:type="paragraph" w:styleId="Heading4">
    <w:name w:val="heading 4"/>
    <w:basedOn w:val="Heading3"/>
    <w:next w:val="Normal"/>
    <w:link w:val="Heading4Char"/>
    <w:uiPriority w:val="9"/>
    <w:unhideWhenUsed/>
    <w:qFormat/>
    <w:rsid w:val="003D47B9"/>
    <w:pPr>
      <w:numPr>
        <w:ilvl w:val="3"/>
      </w:numPr>
      <w:outlineLvl w:val="3"/>
    </w:pPr>
    <w:rPr>
      <w:color w:val="385623"/>
    </w:rPr>
  </w:style>
  <w:style w:type="paragraph" w:styleId="Heading5">
    <w:name w:val="heading 5"/>
    <w:basedOn w:val="Normal"/>
    <w:next w:val="Normal"/>
    <w:link w:val="Heading5Char"/>
    <w:uiPriority w:val="9"/>
    <w:unhideWhenUsed/>
    <w:qFormat/>
    <w:rsid w:val="003D47B9"/>
    <w:pPr>
      <w:keepNext/>
      <w:keepLines/>
      <w:bidi w:val="0"/>
      <w:spacing w:before="40" w:after="0"/>
      <w:outlineLvl w:val="4"/>
    </w:pPr>
    <w:rPr>
      <w:rFonts w:ascii="Calibri Light" w:hAnsi="Calibri Light" w:cs="Times New Roman"/>
      <w:color w:val="2F5496"/>
      <w:szCs w:val="26"/>
      <w:lang w:val="en-GB" w:bidi="ar-E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uiPriority w:val="99"/>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link w:val="BodyTextIndent3Char"/>
    <w:rsid w:val="00645AB8"/>
    <w:pPr>
      <w:spacing w:after="120"/>
      <w:ind w:left="283"/>
    </w:pPr>
    <w:rPr>
      <w:sz w:val="16"/>
      <w:szCs w:val="16"/>
    </w:rPr>
  </w:style>
  <w:style w:type="character" w:styleId="Hyperlink">
    <w:name w:val="Hyperlink"/>
    <w:uiPriority w:val="99"/>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47B9"/>
    <w:rPr>
      <w:b/>
      <w:bCs/>
    </w:rPr>
  </w:style>
  <w:style w:type="paragraph" w:styleId="ListParagraph">
    <w:name w:val="List Paragraph"/>
    <w:basedOn w:val="Normal"/>
    <w:uiPriority w:val="34"/>
    <w:qFormat/>
    <w:rsid w:val="003D47B9"/>
    <w:pPr>
      <w:tabs>
        <w:tab w:val="left" w:pos="7773"/>
      </w:tabs>
      <w:spacing w:after="0"/>
      <w:ind w:left="720" w:hanging="360"/>
      <w:jc w:val="both"/>
    </w:pPr>
    <w:rPr>
      <w:rFonts w:eastAsia="Calibri"/>
      <w:szCs w:val="26"/>
      <w:lang w:val="en-GB" w:bidi="ar-EG"/>
    </w:rPr>
  </w:style>
  <w:style w:type="character" w:customStyle="1" w:styleId="HeaderChar">
    <w:name w:val="Header Char"/>
    <w:link w:val="Header"/>
    <w:rsid w:val="00937907"/>
    <w:rPr>
      <w:sz w:val="24"/>
      <w:szCs w:val="24"/>
      <w:lang w:bidi="ar-EG"/>
    </w:rPr>
  </w:style>
  <w:style w:type="character" w:customStyle="1" w:styleId="FooterChar">
    <w:name w:val="Footer Char"/>
    <w:link w:val="Footer"/>
    <w:uiPriority w:val="99"/>
    <w:rsid w:val="00937907"/>
    <w:rPr>
      <w:sz w:val="24"/>
      <w:szCs w:val="24"/>
      <w:lang w:bidi="ar-EG"/>
    </w:rPr>
  </w:style>
  <w:style w:type="character" w:customStyle="1" w:styleId="Heading1Char">
    <w:name w:val="Heading 1 Char"/>
    <w:link w:val="Heading1"/>
    <w:uiPriority w:val="9"/>
    <w:rsid w:val="003D47B9"/>
    <w:rPr>
      <w:rFonts w:ascii="Times New Roman" w:eastAsia="Times New Roman" w:hAnsi="Times New Roman" w:cs="Times New Roman"/>
      <w:color w:val="2F5496"/>
      <w:sz w:val="32"/>
      <w:szCs w:val="32"/>
      <w:lang w:bidi="ar-EG"/>
    </w:rPr>
  </w:style>
  <w:style w:type="character" w:customStyle="1" w:styleId="Heading2Char">
    <w:name w:val="Heading 2 Char"/>
    <w:link w:val="Heading2"/>
    <w:uiPriority w:val="9"/>
    <w:rsid w:val="003D47B9"/>
    <w:rPr>
      <w:rFonts w:ascii="Times New Roman" w:eastAsia="Times New Roman" w:hAnsi="Times New Roman" w:cs="Times New Roman"/>
      <w:b/>
      <w:bCs/>
      <w:color w:val="1F4E79"/>
      <w:sz w:val="32"/>
      <w:szCs w:val="32"/>
      <w:lang w:bidi="ar-EG"/>
    </w:rPr>
  </w:style>
  <w:style w:type="character" w:customStyle="1" w:styleId="Heading3Char">
    <w:name w:val="Heading 3 Char"/>
    <w:link w:val="Heading3"/>
    <w:uiPriority w:val="9"/>
    <w:rsid w:val="003D47B9"/>
    <w:rPr>
      <w:rFonts w:ascii="Times New Roman" w:eastAsia="Times New Roman" w:hAnsi="Times New Roman" w:cs="Times New Roman"/>
      <w:b/>
      <w:bCs/>
      <w:color w:val="1F3864"/>
      <w:sz w:val="28"/>
      <w:szCs w:val="24"/>
      <w:lang w:bidi="ar-EG"/>
    </w:rPr>
  </w:style>
  <w:style w:type="character" w:customStyle="1" w:styleId="Heading4Char">
    <w:name w:val="Heading 4 Char"/>
    <w:link w:val="Heading4"/>
    <w:uiPriority w:val="9"/>
    <w:rsid w:val="003D47B9"/>
    <w:rPr>
      <w:rFonts w:ascii="Times New Roman" w:eastAsia="Times New Roman" w:hAnsi="Times New Roman" w:cs="Times New Roman"/>
      <w:b/>
      <w:bCs/>
      <w:color w:val="385623"/>
      <w:sz w:val="28"/>
      <w:szCs w:val="24"/>
      <w:lang w:bidi="ar-EG"/>
    </w:rPr>
  </w:style>
  <w:style w:type="paragraph" w:styleId="Caption">
    <w:name w:val="caption"/>
    <w:basedOn w:val="Normal"/>
    <w:next w:val="Normal"/>
    <w:uiPriority w:val="35"/>
    <w:unhideWhenUsed/>
    <w:qFormat/>
    <w:rsid w:val="003D47B9"/>
    <w:pPr>
      <w:bidi w:val="0"/>
      <w:spacing w:after="200" w:line="240" w:lineRule="auto"/>
    </w:pPr>
    <w:rPr>
      <w:rFonts w:eastAsia="Calibri"/>
      <w:i/>
      <w:iCs/>
      <w:color w:val="44546A"/>
      <w:sz w:val="18"/>
      <w:szCs w:val="18"/>
      <w:lang w:val="en-GB" w:bidi="ar-EG"/>
    </w:rPr>
  </w:style>
  <w:style w:type="paragraph" w:styleId="TOCHeading">
    <w:name w:val="TOC Heading"/>
    <w:basedOn w:val="Heading1"/>
    <w:next w:val="Normal"/>
    <w:uiPriority w:val="39"/>
    <w:unhideWhenUsed/>
    <w:qFormat/>
    <w:rsid w:val="003D47B9"/>
    <w:pPr>
      <w:numPr>
        <w:numId w:val="0"/>
      </w:numPr>
      <w:bidi w:val="0"/>
      <w:outlineLvl w:val="9"/>
    </w:pPr>
    <w:rPr>
      <w:b/>
      <w:bCs/>
      <w:color w:val="auto"/>
      <w:lang w:val="en-GB" w:bidi="ar-SA"/>
    </w:rPr>
  </w:style>
  <w:style w:type="character" w:customStyle="1" w:styleId="Heading5Char">
    <w:name w:val="Heading 5 Char"/>
    <w:link w:val="Heading5"/>
    <w:uiPriority w:val="9"/>
    <w:rsid w:val="003D47B9"/>
    <w:rPr>
      <w:rFonts w:ascii="Calibri Light" w:eastAsia="Times New Roman" w:hAnsi="Calibri Light" w:cs="Times New Roman"/>
      <w:color w:val="2F5496"/>
      <w:sz w:val="26"/>
      <w:szCs w:val="26"/>
      <w:lang w:val="en-GB" w:bidi="ar-EG"/>
    </w:rPr>
  </w:style>
  <w:style w:type="character" w:customStyle="1" w:styleId="Heading2Char1">
    <w:name w:val="Heading 2 Char1"/>
    <w:uiPriority w:val="9"/>
    <w:rsid w:val="00934931"/>
    <w:rPr>
      <w:rFonts w:ascii="Calibri Light" w:eastAsia="Times New Roman" w:hAnsi="Calibri Light" w:cs="Times New Roman"/>
      <w:b/>
      <w:bCs/>
      <w:color w:val="1F4E79"/>
      <w:sz w:val="32"/>
      <w:szCs w:val="32"/>
      <w:lang w:bidi="ar-EG"/>
    </w:rPr>
  </w:style>
  <w:style w:type="character" w:customStyle="1" w:styleId="Heading3Char1">
    <w:name w:val="Heading 3 Char1"/>
    <w:uiPriority w:val="9"/>
    <w:rsid w:val="00934931"/>
    <w:rPr>
      <w:rFonts w:ascii="Calibri Light" w:eastAsia="Times New Roman" w:hAnsi="Calibri Light" w:cs="Times New Roman"/>
      <w:b/>
      <w:bCs/>
      <w:color w:val="833C0B"/>
      <w:sz w:val="24"/>
      <w:szCs w:val="24"/>
      <w:lang w:bidi="ar-EG"/>
    </w:rPr>
  </w:style>
  <w:style w:type="character" w:customStyle="1" w:styleId="Heading4Char1">
    <w:name w:val="Heading 4 Char1"/>
    <w:uiPriority w:val="9"/>
    <w:rsid w:val="00934931"/>
    <w:rPr>
      <w:rFonts w:ascii="Calibri Light" w:eastAsia="Times New Roman" w:hAnsi="Calibri Light" w:cs="Times New Roman"/>
      <w:b/>
      <w:bCs/>
      <w:color w:val="385623"/>
      <w:sz w:val="24"/>
      <w:szCs w:val="24"/>
      <w:lang w:bidi="ar-EG"/>
    </w:rPr>
  </w:style>
  <w:style w:type="character" w:customStyle="1" w:styleId="Heading1Char1">
    <w:name w:val="Heading 1 Char1"/>
    <w:uiPriority w:val="9"/>
    <w:rsid w:val="00934931"/>
    <w:rPr>
      <w:rFonts w:ascii="Calibri Light" w:eastAsia="Times New Roman" w:hAnsi="Calibri Light" w:cs="Times New Roman"/>
      <w:color w:val="2F5496"/>
      <w:sz w:val="32"/>
      <w:szCs w:val="32"/>
      <w:lang w:bidi="ar-EG"/>
    </w:rPr>
  </w:style>
  <w:style w:type="paragraph" w:styleId="TOC1">
    <w:name w:val="toc 1"/>
    <w:basedOn w:val="Normal"/>
    <w:next w:val="Normal"/>
    <w:autoRedefine/>
    <w:uiPriority w:val="39"/>
    <w:unhideWhenUsed/>
    <w:rsid w:val="00934931"/>
    <w:pPr>
      <w:tabs>
        <w:tab w:val="left" w:pos="440"/>
        <w:tab w:val="right" w:leader="dot" w:pos="9350"/>
      </w:tabs>
      <w:bidi w:val="0"/>
      <w:spacing w:after="100"/>
      <w:jc w:val="center"/>
    </w:pPr>
    <w:rPr>
      <w:noProof/>
      <w:color w:val="1F3864"/>
      <w:szCs w:val="26"/>
      <w:lang w:val="en-GB"/>
    </w:rPr>
  </w:style>
  <w:style w:type="paragraph" w:styleId="TOC2">
    <w:name w:val="toc 2"/>
    <w:basedOn w:val="Normal"/>
    <w:next w:val="Normal"/>
    <w:autoRedefine/>
    <w:uiPriority w:val="39"/>
    <w:unhideWhenUsed/>
    <w:rsid w:val="00934931"/>
    <w:pPr>
      <w:tabs>
        <w:tab w:val="left" w:pos="660"/>
        <w:tab w:val="right" w:leader="dot" w:pos="9350"/>
      </w:tabs>
      <w:bidi w:val="0"/>
      <w:spacing w:after="100"/>
      <w:ind w:left="220"/>
    </w:pPr>
    <w:rPr>
      <w:szCs w:val="26"/>
      <w:lang w:val="en-GB"/>
    </w:rPr>
  </w:style>
  <w:style w:type="paragraph" w:styleId="TOC3">
    <w:name w:val="toc 3"/>
    <w:basedOn w:val="Normal"/>
    <w:next w:val="Normal"/>
    <w:autoRedefine/>
    <w:uiPriority w:val="39"/>
    <w:unhideWhenUsed/>
    <w:rsid w:val="00934931"/>
    <w:pPr>
      <w:tabs>
        <w:tab w:val="left" w:pos="1320"/>
        <w:tab w:val="right" w:leader="dot" w:pos="9350"/>
      </w:tabs>
      <w:bidi w:val="0"/>
      <w:spacing w:after="100"/>
      <w:ind w:left="440"/>
    </w:pPr>
    <w:rPr>
      <w:noProof/>
      <w:szCs w:val="26"/>
      <w:lang w:val="en-GB"/>
    </w:rPr>
  </w:style>
  <w:style w:type="paragraph" w:styleId="TOC4">
    <w:name w:val="toc 4"/>
    <w:basedOn w:val="Normal"/>
    <w:next w:val="Normal"/>
    <w:autoRedefine/>
    <w:uiPriority w:val="39"/>
    <w:unhideWhenUsed/>
    <w:rsid w:val="00934931"/>
    <w:pPr>
      <w:bidi w:val="0"/>
      <w:spacing w:after="100"/>
      <w:ind w:left="660"/>
    </w:pPr>
    <w:rPr>
      <w:szCs w:val="26"/>
      <w:lang w:val="en-GB"/>
    </w:rPr>
  </w:style>
  <w:style w:type="character" w:styleId="PlaceholderText">
    <w:name w:val="Placeholder Text"/>
    <w:uiPriority w:val="99"/>
    <w:semiHidden/>
    <w:rsid w:val="00934931"/>
    <w:rPr>
      <w:color w:val="808080"/>
    </w:rPr>
  </w:style>
  <w:style w:type="character" w:customStyle="1" w:styleId="HeaderChar1">
    <w:name w:val="Header Char1"/>
    <w:uiPriority w:val="99"/>
    <w:rsid w:val="00934931"/>
    <w:rPr>
      <w:lang w:bidi="ar-EG"/>
    </w:rPr>
  </w:style>
  <w:style w:type="character" w:customStyle="1" w:styleId="FooterChar1">
    <w:name w:val="Footer Char1"/>
    <w:uiPriority w:val="99"/>
    <w:rsid w:val="00934931"/>
    <w:rPr>
      <w:lang w:bidi="ar-EG"/>
    </w:rPr>
  </w:style>
  <w:style w:type="character" w:styleId="UnresolvedMention">
    <w:name w:val="Unresolved Mention"/>
    <w:uiPriority w:val="99"/>
    <w:semiHidden/>
    <w:unhideWhenUsed/>
    <w:rsid w:val="00934931"/>
    <w:rPr>
      <w:color w:val="605E5C"/>
      <w:shd w:val="clear" w:color="auto" w:fill="E1DFDD"/>
    </w:rPr>
  </w:style>
  <w:style w:type="paragraph" w:styleId="TOC5">
    <w:name w:val="toc 5"/>
    <w:basedOn w:val="Normal"/>
    <w:next w:val="Normal"/>
    <w:autoRedefine/>
    <w:uiPriority w:val="39"/>
    <w:unhideWhenUsed/>
    <w:rsid w:val="00934931"/>
    <w:pPr>
      <w:bidi w:val="0"/>
      <w:spacing w:after="100"/>
      <w:ind w:left="1040"/>
    </w:pPr>
    <w:rPr>
      <w:szCs w:val="26"/>
      <w:lang w:val="en-GB"/>
    </w:rPr>
  </w:style>
  <w:style w:type="table" w:customStyle="1" w:styleId="grad">
    <w:name w:val="grad"/>
    <w:basedOn w:val="TableNormal"/>
    <w:uiPriority w:val="99"/>
    <w:rsid w:val="00934931"/>
    <w:rPr>
      <w:sz w:val="22"/>
      <w:szCs w:val="22"/>
    </w:rPr>
    <w:tblPr/>
  </w:style>
  <w:style w:type="table" w:styleId="TableGridLight">
    <w:name w:val="Grid Table Light"/>
    <w:basedOn w:val="TableNormal"/>
    <w:uiPriority w:val="40"/>
    <w:rsid w:val="00934931"/>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934931"/>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Char">
    <w:name w:val="Body Text Char"/>
    <w:link w:val="BodyText"/>
    <w:rsid w:val="00934931"/>
    <w:rPr>
      <w:sz w:val="22"/>
      <w:szCs w:val="22"/>
      <w:lang w:bidi="ar-EG"/>
    </w:rPr>
  </w:style>
  <w:style w:type="character" w:customStyle="1" w:styleId="BodyTextIndent3Char">
    <w:name w:val="Body Text Indent 3 Char"/>
    <w:link w:val="BodyTextIndent3"/>
    <w:rsid w:val="00934931"/>
    <w:rPr>
      <w:sz w:val="16"/>
      <w:szCs w:val="16"/>
      <w:lang w:bidi="ar-EG"/>
    </w:rPr>
  </w:style>
  <w:style w:type="character" w:customStyle="1" w:styleId="Heading2Char2">
    <w:name w:val="Heading 2 Char2"/>
    <w:uiPriority w:val="9"/>
    <w:rsid w:val="007C5C20"/>
    <w:rPr>
      <w:rFonts w:ascii="Calibri Light" w:eastAsia="Times New Roman" w:hAnsi="Calibri Light" w:cs="Times New Roman"/>
      <w:b/>
      <w:bCs/>
      <w:color w:val="1F4E79"/>
      <w:sz w:val="32"/>
      <w:szCs w:val="32"/>
      <w:lang w:val="en-GB" w:bidi="ar-EG"/>
    </w:rPr>
  </w:style>
  <w:style w:type="character" w:customStyle="1" w:styleId="Heading1Char2">
    <w:name w:val="Heading 1 Char2"/>
    <w:uiPriority w:val="9"/>
    <w:rsid w:val="007C5C20"/>
    <w:rPr>
      <w:rFonts w:ascii="Calibri Light" w:eastAsia="Times New Roman" w:hAnsi="Calibri Light" w:cs="Times New Roman"/>
      <w:color w:val="2F5496"/>
      <w:sz w:val="32"/>
      <w:szCs w:val="32"/>
      <w:lang w:bidi="ar-EG"/>
    </w:rPr>
  </w:style>
  <w:style w:type="character" w:customStyle="1" w:styleId="Heading3Char2">
    <w:name w:val="Heading 3 Char2"/>
    <w:uiPriority w:val="9"/>
    <w:rsid w:val="007C5C20"/>
    <w:rPr>
      <w:rFonts w:ascii="Calibri Light" w:eastAsia="Times New Roman" w:hAnsi="Calibri Light" w:cs="Times New Roman"/>
      <w:b/>
      <w:bCs/>
      <w:color w:val="833C0B"/>
      <w:sz w:val="24"/>
      <w:szCs w:val="24"/>
      <w:lang w:bidi="ar-EG"/>
    </w:rPr>
  </w:style>
  <w:style w:type="character" w:customStyle="1" w:styleId="Heading2Char3">
    <w:name w:val="Heading 2 Char3"/>
    <w:uiPriority w:val="9"/>
    <w:rsid w:val="007C5C20"/>
    <w:rPr>
      <w:rFonts w:ascii="Calibri Light" w:eastAsia="Times New Roman" w:hAnsi="Calibri Light" w:cs="Times New Roman"/>
      <w:b/>
      <w:bCs/>
      <w:color w:val="1F4E79"/>
      <w:sz w:val="32"/>
      <w:szCs w:val="32"/>
      <w:lang w:val="en-GB" w:bidi="ar-EG"/>
    </w:rPr>
  </w:style>
  <w:style w:type="character" w:customStyle="1" w:styleId="Heading2Char4">
    <w:name w:val="Heading 2 Char4"/>
    <w:uiPriority w:val="9"/>
    <w:rsid w:val="007C5C20"/>
    <w:rPr>
      <w:rFonts w:ascii="Calibri Light" w:eastAsia="Times New Roman" w:hAnsi="Calibri Light" w:cs="Times New Roman"/>
      <w:b/>
      <w:bCs/>
      <w:color w:val="1F4E79"/>
      <w:sz w:val="32"/>
      <w:szCs w:val="32"/>
      <w:lang w:val="en-GB" w:bidi="ar-EG"/>
    </w:rPr>
  </w:style>
  <w:style w:type="character" w:customStyle="1" w:styleId="Heading3Char3">
    <w:name w:val="Heading 3 Char3"/>
    <w:uiPriority w:val="9"/>
    <w:rsid w:val="007C5C20"/>
    <w:rPr>
      <w:rFonts w:ascii="Calibri Light" w:eastAsia="Times New Roman" w:hAnsi="Calibri Light" w:cs="Times New Roman"/>
      <w:b/>
      <w:bCs/>
      <w:color w:val="833C0B"/>
      <w:sz w:val="24"/>
      <w:szCs w:val="24"/>
      <w:lang w:val="en-GB" w:bidi="ar-EG"/>
    </w:rPr>
  </w:style>
  <w:style w:type="character" w:customStyle="1" w:styleId="Heading4Char2">
    <w:name w:val="Heading 4 Char2"/>
    <w:uiPriority w:val="9"/>
    <w:rsid w:val="007C5C20"/>
    <w:rPr>
      <w:rFonts w:ascii="Calibri Light" w:eastAsia="Times New Roman" w:hAnsi="Calibri Light" w:cs="Times New Roman"/>
      <w:b/>
      <w:bCs/>
      <w:color w:val="385623"/>
      <w:sz w:val="24"/>
      <w:szCs w:val="24"/>
      <w:lang w:val="en-GB" w:bidi="ar-EG"/>
    </w:rPr>
  </w:style>
  <w:style w:type="character" w:customStyle="1" w:styleId="Heading1Char3">
    <w:name w:val="Heading 1 Char3"/>
    <w:uiPriority w:val="9"/>
    <w:rsid w:val="007C5C20"/>
    <w:rPr>
      <w:rFonts w:ascii="Calibri Light" w:eastAsia="Times New Roman" w:hAnsi="Calibri Light" w:cs="Times New Roman"/>
      <w:color w:val="2F5496"/>
      <w:sz w:val="32"/>
      <w:szCs w:val="32"/>
      <w:lang w:val="en-GB" w:bidi="ar-EG"/>
    </w:rPr>
  </w:style>
  <w:style w:type="character" w:customStyle="1" w:styleId="HeaderChar2">
    <w:name w:val="Header Char2"/>
    <w:rsid w:val="007C5C20"/>
    <w:rPr>
      <w:lang w:bidi="ar-EG"/>
    </w:rPr>
  </w:style>
  <w:style w:type="character" w:customStyle="1" w:styleId="FooterChar2">
    <w:name w:val="Footer Char2"/>
    <w:rsid w:val="007C5C20"/>
    <w:rPr>
      <w:lang w:bidi="ar-EG"/>
    </w:rPr>
  </w:style>
  <w:style w:type="character" w:customStyle="1" w:styleId="Heading1Char4">
    <w:name w:val="Heading 1 Char4"/>
    <w:uiPriority w:val="9"/>
    <w:rsid w:val="007C5C20"/>
    <w:rPr>
      <w:rFonts w:ascii="Calibri Light" w:eastAsia="Times New Roman" w:hAnsi="Calibri Light" w:cs="Times New Roman"/>
      <w:color w:val="2F5496"/>
      <w:sz w:val="32"/>
      <w:szCs w:val="32"/>
      <w:lang w:val="en-GB" w:bidi="ar-EG"/>
    </w:rPr>
  </w:style>
  <w:style w:type="character" w:customStyle="1" w:styleId="FooterChar3">
    <w:name w:val="Footer Char3"/>
    <w:rsid w:val="007C5C20"/>
    <w:rPr>
      <w:sz w:val="26"/>
      <w:szCs w:val="26"/>
      <w:lang w:val="en-GB" w:bidi="ar-EG"/>
    </w:rPr>
  </w:style>
  <w:style w:type="paragraph" w:styleId="TableofFigures">
    <w:name w:val="table of figures"/>
    <w:basedOn w:val="Normal"/>
    <w:next w:val="Normal"/>
    <w:uiPriority w:val="99"/>
    <w:unhideWhenUsed/>
    <w:rsid w:val="008040BB"/>
    <w:pPr>
      <w:bidi w:val="0"/>
      <w:spacing w:after="0"/>
    </w:pPr>
    <w:rPr>
      <w:szCs w:val="26"/>
      <w:lang w:val="en-GB"/>
    </w:rPr>
  </w:style>
  <w:style w:type="paragraph" w:styleId="TOC6">
    <w:name w:val="toc 6"/>
    <w:basedOn w:val="Normal"/>
    <w:next w:val="Normal"/>
    <w:autoRedefine/>
    <w:uiPriority w:val="39"/>
    <w:unhideWhenUsed/>
    <w:rsid w:val="00DC33B1"/>
    <w:pPr>
      <w:bidi w:val="0"/>
      <w:spacing w:after="100"/>
      <w:ind w:left="1100"/>
    </w:pPr>
  </w:style>
  <w:style w:type="paragraph" w:styleId="TOC7">
    <w:name w:val="toc 7"/>
    <w:basedOn w:val="Normal"/>
    <w:next w:val="Normal"/>
    <w:autoRedefine/>
    <w:uiPriority w:val="39"/>
    <w:unhideWhenUsed/>
    <w:rsid w:val="00DC33B1"/>
    <w:pPr>
      <w:bidi w:val="0"/>
      <w:spacing w:after="100"/>
      <w:ind w:left="1320"/>
    </w:pPr>
  </w:style>
  <w:style w:type="paragraph" w:styleId="TOC8">
    <w:name w:val="toc 8"/>
    <w:basedOn w:val="Normal"/>
    <w:next w:val="Normal"/>
    <w:autoRedefine/>
    <w:uiPriority w:val="39"/>
    <w:unhideWhenUsed/>
    <w:rsid w:val="00DC33B1"/>
    <w:pPr>
      <w:bidi w:val="0"/>
      <w:spacing w:after="100"/>
      <w:ind w:left="1540"/>
    </w:pPr>
  </w:style>
  <w:style w:type="paragraph" w:styleId="TOC9">
    <w:name w:val="toc 9"/>
    <w:basedOn w:val="Normal"/>
    <w:next w:val="Normal"/>
    <w:autoRedefine/>
    <w:uiPriority w:val="39"/>
    <w:unhideWhenUsed/>
    <w:rsid w:val="00DC33B1"/>
    <w:pPr>
      <w:bidi w:val="0"/>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2.xml"/><Relationship Id="rId10" Type="http://schemas.openxmlformats.org/officeDocument/2006/relationships/footer" Target="footer2.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760</Words>
  <Characters>4336</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21</cp:revision>
  <cp:lastPrinted>2016-01-01T12:14:00Z</cp:lastPrinted>
  <dcterms:created xsi:type="dcterms:W3CDTF">2022-03-12T23:05:00Z</dcterms:created>
  <dcterms:modified xsi:type="dcterms:W3CDTF">2022-06-30T19:18:00Z</dcterms:modified>
</cp:coreProperties>
</file>